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82E219" w14:textId="678EAC12" w:rsidR="006723C9" w:rsidRPr="006723C9" w:rsidRDefault="006723C9" w:rsidP="006723C9">
      <w:pPr>
        <w:rPr>
          <w:sz w:val="24"/>
          <w:szCs w:val="24"/>
        </w:rPr>
      </w:pPr>
      <w:r w:rsidRPr="006723C9">
        <w:rPr>
          <w:sz w:val="24"/>
          <w:szCs w:val="24"/>
        </w:rPr>
        <w:t>Name_________________________________</w:t>
      </w:r>
      <w:r>
        <w:rPr>
          <w:sz w:val="24"/>
          <w:szCs w:val="24"/>
        </w:rPr>
        <w:t>___</w:t>
      </w:r>
      <w:r w:rsidRPr="006723C9">
        <w:rPr>
          <w:sz w:val="24"/>
          <w:szCs w:val="24"/>
        </w:rPr>
        <w:t xml:space="preserve">_    </w:t>
      </w:r>
      <w:r>
        <w:rPr>
          <w:sz w:val="24"/>
          <w:szCs w:val="24"/>
        </w:rPr>
        <w:t xml:space="preserve">                                                                  </w:t>
      </w:r>
      <w:bookmarkStart w:id="0" w:name="_GoBack"/>
      <w:bookmarkEnd w:id="0"/>
      <w:r>
        <w:rPr>
          <w:sz w:val="24"/>
          <w:szCs w:val="24"/>
        </w:rPr>
        <w:t xml:space="preserve"> </w:t>
      </w:r>
      <w:r w:rsidRPr="006723C9">
        <w:rPr>
          <w:sz w:val="24"/>
          <w:szCs w:val="24"/>
        </w:rPr>
        <w:t xml:space="preserve">November </w:t>
      </w:r>
      <w:r w:rsidR="00B013A8">
        <w:rPr>
          <w:sz w:val="24"/>
          <w:szCs w:val="24"/>
        </w:rPr>
        <w:t>12</w:t>
      </w:r>
      <w:r w:rsidRPr="006723C9">
        <w:rPr>
          <w:sz w:val="24"/>
          <w:szCs w:val="24"/>
        </w:rPr>
        <w:t>, 201</w:t>
      </w:r>
      <w:r w:rsidR="00587444">
        <w:rPr>
          <w:sz w:val="24"/>
          <w:szCs w:val="24"/>
        </w:rPr>
        <w:t>9</w:t>
      </w:r>
    </w:p>
    <w:p w14:paraId="0682E21A" w14:textId="77777777" w:rsidR="0016218F" w:rsidRDefault="0016218F" w:rsidP="0016218F">
      <w:pPr>
        <w:jc w:val="center"/>
        <w:rPr>
          <w:b/>
          <w:sz w:val="36"/>
          <w:szCs w:val="36"/>
        </w:rPr>
      </w:pPr>
      <w:r w:rsidRPr="0016218F">
        <w:rPr>
          <w:b/>
          <w:sz w:val="36"/>
          <w:szCs w:val="36"/>
        </w:rPr>
        <w:t>Solving Right Triangles</w:t>
      </w:r>
      <w:r w:rsidR="005B5D31">
        <w:rPr>
          <w:b/>
          <w:sz w:val="36"/>
          <w:szCs w:val="36"/>
        </w:rPr>
        <w:t xml:space="preserve"> HOMEWORK</w:t>
      </w:r>
    </w:p>
    <w:p w14:paraId="0682E21B" w14:textId="77777777" w:rsidR="0016218F" w:rsidRDefault="006723C9" w:rsidP="0009572E">
      <w:pPr>
        <w:ind w:right="-630"/>
        <w:rPr>
          <w:i/>
          <w:sz w:val="24"/>
          <w:szCs w:val="24"/>
        </w:rPr>
      </w:pPr>
      <w:r>
        <w:rPr>
          <w:i/>
          <w:sz w:val="24"/>
          <w:szCs w:val="24"/>
        </w:rPr>
        <w:t>Draw and label a right triangle with the given information.  Then f</w:t>
      </w:r>
      <w:r w:rsidR="0016218F" w:rsidRPr="0016218F">
        <w:rPr>
          <w:i/>
          <w:sz w:val="24"/>
          <w:szCs w:val="24"/>
        </w:rPr>
        <w:t>ind all the missing sides and angles in each right triangle.</w:t>
      </w:r>
      <w:r w:rsidR="0009572E">
        <w:rPr>
          <w:i/>
          <w:sz w:val="24"/>
          <w:szCs w:val="24"/>
        </w:rPr>
        <w:t xml:space="preserve"> Round final answers to the nearest tenth.  </w:t>
      </w:r>
    </w:p>
    <w:p w14:paraId="0682E21C" w14:textId="77777777" w:rsidR="007C6BCB" w:rsidRDefault="007C6BCB" w:rsidP="0016218F">
      <w:pPr>
        <w:rPr>
          <w:sz w:val="24"/>
          <w:szCs w:val="24"/>
        </w:rPr>
        <w:sectPr w:rsidR="007C6BCB" w:rsidSect="006723C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0682E21D" w14:textId="77777777" w:rsidR="007C6BCB" w:rsidRDefault="0016218F" w:rsidP="0016218F">
      <w:pPr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4256B2">
        <w:rPr>
          <w:sz w:val="24"/>
          <w:szCs w:val="24"/>
        </w:rPr>
        <w:t xml:space="preserve"> In right triangle ABC,</w:t>
      </w:r>
      <w:r w:rsidR="005B5D31" w:rsidRPr="004256B2">
        <w:rPr>
          <w:position w:val="-6"/>
          <w:sz w:val="24"/>
          <w:szCs w:val="24"/>
        </w:rPr>
        <w:object w:dxaOrig="999" w:dyaOrig="279" w14:anchorId="0682E2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3pt;height:13.9pt" o:ole="">
            <v:imagedata r:id="rId4" o:title=""/>
          </v:shape>
          <o:OLEObject Type="Embed" ProgID="Equation.DSMT4" ShapeID="_x0000_i1025" DrawAspect="Content" ObjectID="_1634984145" r:id="rId5"/>
        </w:object>
      </w:r>
      <w:r w:rsidR="004256B2">
        <w:rPr>
          <w:sz w:val="24"/>
          <w:szCs w:val="24"/>
        </w:rPr>
        <w:t xml:space="preserve">. </w:t>
      </w:r>
      <w:r w:rsidR="005B5D31" w:rsidRPr="004256B2">
        <w:rPr>
          <w:position w:val="-6"/>
          <w:sz w:val="24"/>
          <w:szCs w:val="24"/>
        </w:rPr>
        <w:object w:dxaOrig="880" w:dyaOrig="340" w14:anchorId="0682E237">
          <v:shape id="_x0000_i1026" type="#_x0000_t75" style="width:44.25pt;height:17.35pt" o:ole="">
            <v:imagedata r:id="rId6" o:title=""/>
          </v:shape>
          <o:OLEObject Type="Embed" ProgID="Equation.DSMT4" ShapeID="_x0000_i1026" DrawAspect="Content" ObjectID="_1634984146" r:id="rId7"/>
        </w:object>
      </w:r>
      <w:r w:rsidR="004256B2">
        <w:rPr>
          <w:sz w:val="24"/>
          <w:szCs w:val="24"/>
        </w:rPr>
        <w:t>.</w:t>
      </w:r>
      <w:r w:rsidR="005B5D31">
        <w:rPr>
          <w:sz w:val="24"/>
          <w:szCs w:val="24"/>
        </w:rPr>
        <w:t xml:space="preserve"> </w:t>
      </w:r>
      <w:r w:rsidR="005B5D31" w:rsidRPr="005B5D31">
        <w:rPr>
          <w:position w:val="-10"/>
          <w:sz w:val="24"/>
          <w:szCs w:val="24"/>
        </w:rPr>
        <w:object w:dxaOrig="1460" w:dyaOrig="320" w14:anchorId="0682E238">
          <v:shape id="_x0000_i1027" type="#_x0000_t75" style="width:72.85pt;height:15.6pt" o:ole="">
            <v:imagedata r:id="rId8" o:title=""/>
          </v:shape>
          <o:OLEObject Type="Embed" ProgID="Equation.DSMT4" ShapeID="_x0000_i1027" DrawAspect="Content" ObjectID="_1634984147" r:id="rId9"/>
        </w:object>
      </w:r>
      <w:r w:rsidR="005B5D31">
        <w:rPr>
          <w:sz w:val="24"/>
          <w:szCs w:val="24"/>
        </w:rPr>
        <w:t xml:space="preserve"> .</w:t>
      </w:r>
    </w:p>
    <w:p w14:paraId="0682E21E" w14:textId="77777777" w:rsidR="0016218F" w:rsidRDefault="0016218F" w:rsidP="0016218F">
      <w:pPr>
        <w:rPr>
          <w:sz w:val="24"/>
          <w:szCs w:val="24"/>
        </w:rPr>
      </w:pPr>
    </w:p>
    <w:p w14:paraId="0682E21F" w14:textId="77777777" w:rsidR="007C6BCB" w:rsidRDefault="007C6BCB" w:rsidP="0016218F">
      <w:pPr>
        <w:rPr>
          <w:sz w:val="24"/>
          <w:szCs w:val="24"/>
        </w:rPr>
      </w:pPr>
    </w:p>
    <w:p w14:paraId="0682E220" w14:textId="77777777" w:rsidR="007C6BCB" w:rsidRDefault="007C6BCB" w:rsidP="0016218F">
      <w:pPr>
        <w:rPr>
          <w:sz w:val="24"/>
          <w:szCs w:val="24"/>
        </w:rPr>
      </w:pPr>
    </w:p>
    <w:p w14:paraId="0682E221" w14:textId="77777777" w:rsidR="007C6BCB" w:rsidRDefault="007C6BCB" w:rsidP="0016218F">
      <w:pPr>
        <w:rPr>
          <w:sz w:val="24"/>
          <w:szCs w:val="24"/>
        </w:rPr>
      </w:pPr>
    </w:p>
    <w:p w14:paraId="0682E222" w14:textId="77777777" w:rsidR="007C6BCB" w:rsidRDefault="007C6BCB" w:rsidP="0016218F">
      <w:pPr>
        <w:rPr>
          <w:sz w:val="24"/>
          <w:szCs w:val="24"/>
        </w:rPr>
      </w:pPr>
    </w:p>
    <w:p w14:paraId="0682E223" w14:textId="77777777" w:rsidR="007C6BCB" w:rsidRDefault="007C6BCB" w:rsidP="0016218F">
      <w:pPr>
        <w:rPr>
          <w:sz w:val="24"/>
          <w:szCs w:val="24"/>
        </w:rPr>
      </w:pPr>
    </w:p>
    <w:p w14:paraId="0682E224" w14:textId="77777777" w:rsidR="000C2AEE" w:rsidRDefault="00C74FDE" w:rsidP="00C74FDE">
      <w:pPr>
        <w:tabs>
          <w:tab w:val="left" w:pos="2715"/>
        </w:tabs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682E239" wp14:editId="0682E23A">
                <wp:simplePos x="0" y="0"/>
                <wp:positionH relativeFrom="column">
                  <wp:posOffset>-260350</wp:posOffset>
                </wp:positionH>
                <wp:positionV relativeFrom="paragraph">
                  <wp:posOffset>197485</wp:posOffset>
                </wp:positionV>
                <wp:extent cx="7184571" cy="0"/>
                <wp:effectExtent l="0" t="0" r="35560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1" cy="0"/>
                        </a:xfrm>
                        <a:prstGeom prst="line">
                          <a:avLst/>
                        </a:prstGeom>
                        <a:ln w="25400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B1AFB9" id="Straight Connector 9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0.5pt,15.55pt" to="545.2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" strokecolor="black [3213]" strokeweight="2pt">
                <v:stroke joinstyle="miter"/>
              </v:line>
            </w:pict>
          </mc:Fallback>
        </mc:AlternateContent>
      </w:r>
      <w:r>
        <w:rPr>
          <w:sz w:val="24"/>
          <w:szCs w:val="24"/>
        </w:rPr>
        <w:tab/>
      </w:r>
    </w:p>
    <w:p w14:paraId="0682E225" w14:textId="77777777" w:rsidR="002E2F9A" w:rsidRDefault="003F6366" w:rsidP="003F6366">
      <w:pPr>
        <w:tabs>
          <w:tab w:val="left" w:pos="1013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14:paraId="0682E226" w14:textId="77777777" w:rsidR="002E2F9A" w:rsidRDefault="007C6BCB" w:rsidP="0016218F">
      <w:pPr>
        <w:rPr>
          <w:sz w:val="24"/>
          <w:szCs w:val="24"/>
        </w:rPr>
      </w:pPr>
      <w:r>
        <w:rPr>
          <w:sz w:val="24"/>
          <w:szCs w:val="24"/>
        </w:rPr>
        <w:t xml:space="preserve">2.   </w:t>
      </w:r>
      <w:r w:rsidR="004256B2">
        <w:rPr>
          <w:sz w:val="24"/>
          <w:szCs w:val="24"/>
        </w:rPr>
        <w:t xml:space="preserve">In right triangle ABC, </w:t>
      </w:r>
      <w:r w:rsidR="004256B2" w:rsidRPr="004256B2">
        <w:rPr>
          <w:position w:val="-4"/>
          <w:sz w:val="24"/>
          <w:szCs w:val="24"/>
        </w:rPr>
        <w:object w:dxaOrig="400" w:dyaOrig="260" w14:anchorId="0682E23B">
          <v:shape id="_x0000_i1028" type="#_x0000_t75" style="width:19.1pt;height:13pt" o:ole="">
            <v:imagedata r:id="rId10" o:title=""/>
          </v:shape>
          <o:OLEObject Type="Embed" ProgID="Equation.DSMT4" ShapeID="_x0000_i1028" DrawAspect="Content" ObjectID="_1634984148" r:id="rId11"/>
        </w:object>
      </w:r>
      <w:r w:rsidR="004256B2">
        <w:rPr>
          <w:sz w:val="24"/>
          <w:szCs w:val="24"/>
        </w:rPr>
        <w:t xml:space="preserve"> and </w:t>
      </w:r>
      <w:r w:rsidR="005B5D31" w:rsidRPr="005B5D31">
        <w:rPr>
          <w:position w:val="-6"/>
          <w:sz w:val="24"/>
          <w:szCs w:val="24"/>
        </w:rPr>
        <w:object w:dxaOrig="420" w:dyaOrig="279" w14:anchorId="0682E23C">
          <v:shape id="_x0000_i1029" type="#_x0000_t75" style="width:19.95pt;height:13.9pt" o:ole="">
            <v:imagedata r:id="rId12" o:title=""/>
          </v:shape>
          <o:OLEObject Type="Embed" ProgID="Equation.DSMT4" ShapeID="_x0000_i1029" DrawAspect="Content" ObjectID="_1634984149" r:id="rId13"/>
        </w:object>
      </w:r>
      <w:r w:rsidR="005B5D31">
        <w:rPr>
          <w:sz w:val="24"/>
          <w:szCs w:val="24"/>
        </w:rPr>
        <w:t xml:space="preserve"> are complementary</w:t>
      </w:r>
      <w:r w:rsidR="004256B2">
        <w:rPr>
          <w:sz w:val="24"/>
          <w:szCs w:val="24"/>
        </w:rPr>
        <w:t xml:space="preserve"> angles.  </w:t>
      </w:r>
      <w:r w:rsidR="005B5D31" w:rsidRPr="006723C9">
        <w:rPr>
          <w:position w:val="-6"/>
          <w:sz w:val="24"/>
          <w:szCs w:val="24"/>
        </w:rPr>
        <w:object w:dxaOrig="1140" w:dyaOrig="279" w14:anchorId="0682E23D">
          <v:shape id="_x0000_i1030" type="#_x0000_t75" style="width:57.25pt;height:13.9pt" o:ole="">
            <v:imagedata r:id="rId14" o:title=""/>
          </v:shape>
          <o:OLEObject Type="Embed" ProgID="Equation.DSMT4" ShapeID="_x0000_i1030" DrawAspect="Content" ObjectID="_1634984150" r:id="rId15"/>
        </w:object>
      </w:r>
      <w:r w:rsidR="004256B2">
        <w:rPr>
          <w:sz w:val="24"/>
          <w:szCs w:val="24"/>
        </w:rPr>
        <w:t xml:space="preserve"> . </w:t>
      </w:r>
      <w:r w:rsidR="005B5D31" w:rsidRPr="004256B2">
        <w:rPr>
          <w:position w:val="-6"/>
          <w:sz w:val="24"/>
          <w:szCs w:val="24"/>
        </w:rPr>
        <w:object w:dxaOrig="760" w:dyaOrig="340" w14:anchorId="0682E23E">
          <v:shape id="_x0000_i1031" type="#_x0000_t75" style="width:39.05pt;height:17.35pt" o:ole="">
            <v:imagedata r:id="rId16" o:title=""/>
          </v:shape>
          <o:OLEObject Type="Embed" ProgID="Equation.DSMT4" ShapeID="_x0000_i1031" DrawAspect="Content" ObjectID="_1634984151" r:id="rId17"/>
        </w:object>
      </w:r>
      <w:r w:rsidR="004256B2">
        <w:rPr>
          <w:sz w:val="24"/>
          <w:szCs w:val="24"/>
        </w:rPr>
        <w:t>.</w:t>
      </w:r>
    </w:p>
    <w:p w14:paraId="0682E227" w14:textId="77777777" w:rsidR="007C6BCB" w:rsidRDefault="007C6BCB" w:rsidP="0016218F">
      <w:pPr>
        <w:rPr>
          <w:sz w:val="24"/>
          <w:szCs w:val="24"/>
        </w:rPr>
      </w:pPr>
    </w:p>
    <w:p w14:paraId="0682E228" w14:textId="77777777" w:rsidR="002E2F9A" w:rsidRDefault="002E2F9A" w:rsidP="0016218F">
      <w:pPr>
        <w:rPr>
          <w:sz w:val="24"/>
          <w:szCs w:val="24"/>
        </w:rPr>
      </w:pPr>
    </w:p>
    <w:p w14:paraId="0682E229" w14:textId="77777777" w:rsidR="002E2F9A" w:rsidRDefault="002E2F9A" w:rsidP="0016218F">
      <w:pPr>
        <w:rPr>
          <w:sz w:val="24"/>
          <w:szCs w:val="24"/>
        </w:rPr>
      </w:pPr>
    </w:p>
    <w:p w14:paraId="0682E22A" w14:textId="77777777" w:rsidR="002E2F9A" w:rsidRDefault="002E2F9A" w:rsidP="0016218F">
      <w:pPr>
        <w:rPr>
          <w:sz w:val="24"/>
          <w:szCs w:val="24"/>
        </w:rPr>
      </w:pPr>
    </w:p>
    <w:p w14:paraId="0682E22B" w14:textId="77777777" w:rsidR="002E2F9A" w:rsidRDefault="002E2F9A" w:rsidP="0016218F">
      <w:pPr>
        <w:rPr>
          <w:sz w:val="24"/>
          <w:szCs w:val="24"/>
        </w:rPr>
      </w:pPr>
    </w:p>
    <w:p w14:paraId="0682E22C" w14:textId="77777777" w:rsidR="002E2F9A" w:rsidRDefault="002E2F9A" w:rsidP="0016218F">
      <w:pPr>
        <w:rPr>
          <w:sz w:val="24"/>
          <w:szCs w:val="24"/>
        </w:rPr>
      </w:pPr>
    </w:p>
    <w:p w14:paraId="0682E22D" w14:textId="77777777" w:rsidR="000C2AEE" w:rsidRDefault="000C2AEE" w:rsidP="0016218F">
      <w:pPr>
        <w:rPr>
          <w:sz w:val="24"/>
          <w:szCs w:val="24"/>
        </w:rPr>
      </w:pPr>
    </w:p>
    <w:p w14:paraId="0682E22E" w14:textId="77777777" w:rsidR="000C2AEE" w:rsidRDefault="00C74FDE" w:rsidP="0016218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682E23F" wp14:editId="0682E240">
                <wp:simplePos x="0" y="0"/>
                <wp:positionH relativeFrom="column">
                  <wp:posOffset>-228600</wp:posOffset>
                </wp:positionH>
                <wp:positionV relativeFrom="paragraph">
                  <wp:posOffset>130175</wp:posOffset>
                </wp:positionV>
                <wp:extent cx="7184571" cy="0"/>
                <wp:effectExtent l="0" t="0" r="35560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4571" cy="0"/>
                        </a:xfrm>
                        <a:prstGeom prst="line">
                          <a:avLst/>
                        </a:prstGeom>
                        <a:ln w="25400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D6AAD5C" id="Straight Connector 10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8pt,10.25pt" to="547.7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" strokecolor="black [3213]" strokeweight="2pt">
                <v:stroke joinstyle="miter"/>
              </v:line>
            </w:pict>
          </mc:Fallback>
        </mc:AlternateContent>
      </w:r>
    </w:p>
    <w:p w14:paraId="0682E22F" w14:textId="77777777" w:rsidR="00094429" w:rsidRDefault="002E2F9A" w:rsidP="0016218F">
      <w:pPr>
        <w:rPr>
          <w:sz w:val="24"/>
          <w:szCs w:val="24"/>
        </w:rPr>
      </w:pPr>
      <w:r>
        <w:rPr>
          <w:sz w:val="24"/>
          <w:szCs w:val="24"/>
        </w:rPr>
        <w:t xml:space="preserve">3.  </w:t>
      </w:r>
      <w:r w:rsidR="004256B2">
        <w:rPr>
          <w:sz w:val="24"/>
          <w:szCs w:val="24"/>
        </w:rPr>
        <w:t>.   In right triangle</w:t>
      </w:r>
      <w:r w:rsidR="0009572E">
        <w:rPr>
          <w:sz w:val="24"/>
          <w:szCs w:val="24"/>
        </w:rPr>
        <w:t xml:space="preserve"> </w:t>
      </w:r>
      <w:r w:rsidR="004256B2">
        <w:rPr>
          <w:sz w:val="24"/>
          <w:szCs w:val="24"/>
        </w:rPr>
        <w:t>XYZ,</w:t>
      </w:r>
      <w:r w:rsidR="005B5D31" w:rsidRPr="005B5D31">
        <w:rPr>
          <w:sz w:val="24"/>
          <w:szCs w:val="24"/>
        </w:rPr>
        <w:t xml:space="preserve"> </w:t>
      </w:r>
      <w:r w:rsidR="005B5D31" w:rsidRPr="008B1935">
        <w:rPr>
          <w:position w:val="-6"/>
          <w:sz w:val="24"/>
          <w:szCs w:val="24"/>
        </w:rPr>
        <w:object w:dxaOrig="1579" w:dyaOrig="279" w14:anchorId="0682E241">
          <v:shape id="_x0000_i1032" type="#_x0000_t75" style="width:78.95pt;height:13.9pt" o:ole="">
            <v:imagedata r:id="rId18" o:title=""/>
          </v:shape>
          <o:OLEObject Type="Embed" ProgID="Equation.DSMT4" ShapeID="_x0000_i1032" DrawAspect="Content" ObjectID="_1634984152" r:id="rId19"/>
        </w:object>
      </w:r>
      <w:r w:rsidR="005B5D31">
        <w:rPr>
          <w:sz w:val="24"/>
          <w:szCs w:val="24"/>
        </w:rPr>
        <w:t xml:space="preserve">. </w:t>
      </w:r>
      <w:r w:rsidR="005B5D31" w:rsidRPr="006723C9">
        <w:rPr>
          <w:position w:val="-6"/>
          <w:sz w:val="24"/>
          <w:szCs w:val="24"/>
        </w:rPr>
        <w:object w:dxaOrig="859" w:dyaOrig="340" w14:anchorId="0682E242">
          <v:shape id="_x0000_i1033" type="#_x0000_t75" style="width:43.35pt;height:17.35pt" o:ole="">
            <v:imagedata r:id="rId20" o:title=""/>
          </v:shape>
          <o:OLEObject Type="Embed" ProgID="Equation.DSMT4" ShapeID="_x0000_i1033" DrawAspect="Content" ObjectID="_1634984153" r:id="rId21"/>
        </w:object>
      </w:r>
      <w:r w:rsidR="006723C9">
        <w:rPr>
          <w:sz w:val="24"/>
          <w:szCs w:val="24"/>
        </w:rPr>
        <w:t xml:space="preserve"> .  </w:t>
      </w:r>
      <w:r w:rsidR="005B5D31" w:rsidRPr="005B5D31">
        <w:rPr>
          <w:position w:val="-4"/>
          <w:sz w:val="24"/>
          <w:szCs w:val="24"/>
        </w:rPr>
        <w:object w:dxaOrig="740" w:dyaOrig="320" w14:anchorId="0682E243">
          <v:shape id="_x0000_i1034" type="#_x0000_t75" style="width:37.3pt;height:16.5pt" o:ole="">
            <v:imagedata r:id="rId22" o:title=""/>
          </v:shape>
          <o:OLEObject Type="Embed" ProgID="Equation.DSMT4" ShapeID="_x0000_i1034" DrawAspect="Content" ObjectID="_1634984154" r:id="rId23"/>
        </w:object>
      </w:r>
      <w:r w:rsidR="006723C9">
        <w:rPr>
          <w:sz w:val="24"/>
          <w:szCs w:val="24"/>
        </w:rPr>
        <w:t xml:space="preserve"> </w:t>
      </w:r>
    </w:p>
    <w:p w14:paraId="0682E230" w14:textId="77777777" w:rsidR="00094429" w:rsidRPr="00094429" w:rsidRDefault="00094429" w:rsidP="00094429">
      <w:pPr>
        <w:rPr>
          <w:sz w:val="24"/>
          <w:szCs w:val="24"/>
        </w:rPr>
      </w:pPr>
    </w:p>
    <w:p w14:paraId="0682E231" w14:textId="77777777" w:rsidR="00094429" w:rsidRDefault="00094429" w:rsidP="006723C9">
      <w:pPr>
        <w:jc w:val="center"/>
        <w:rPr>
          <w:sz w:val="24"/>
          <w:szCs w:val="24"/>
        </w:rPr>
      </w:pPr>
    </w:p>
    <w:p w14:paraId="0682E232" w14:textId="77777777" w:rsidR="002E2F9A" w:rsidRDefault="002E2F9A" w:rsidP="00094429">
      <w:pPr>
        <w:jc w:val="center"/>
        <w:rPr>
          <w:sz w:val="24"/>
          <w:szCs w:val="24"/>
        </w:rPr>
      </w:pPr>
    </w:p>
    <w:p w14:paraId="0682E233" w14:textId="77777777" w:rsidR="00094429" w:rsidRDefault="00094429" w:rsidP="00094429">
      <w:pPr>
        <w:jc w:val="center"/>
        <w:rPr>
          <w:sz w:val="24"/>
          <w:szCs w:val="24"/>
        </w:rPr>
      </w:pPr>
    </w:p>
    <w:p w14:paraId="0682E234" w14:textId="77777777" w:rsidR="00094429" w:rsidRDefault="00094429" w:rsidP="00094429">
      <w:pPr>
        <w:jc w:val="center"/>
        <w:rPr>
          <w:sz w:val="24"/>
          <w:szCs w:val="24"/>
        </w:rPr>
      </w:pPr>
    </w:p>
    <w:p w14:paraId="0682E235" w14:textId="77777777" w:rsidR="003B5D7D" w:rsidRDefault="003B5D7D" w:rsidP="00094429">
      <w:pPr>
        <w:jc w:val="center"/>
        <w:rPr>
          <w:sz w:val="24"/>
          <w:szCs w:val="24"/>
        </w:rPr>
      </w:pPr>
    </w:p>
    <w:sectPr w:rsidR="003B5D7D" w:rsidSect="00F86B3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6218F"/>
    <w:rsid w:val="00094429"/>
    <w:rsid w:val="0009572E"/>
    <w:rsid w:val="000C2AEE"/>
    <w:rsid w:val="00144CBB"/>
    <w:rsid w:val="0016218F"/>
    <w:rsid w:val="002E2F9A"/>
    <w:rsid w:val="002F61AB"/>
    <w:rsid w:val="003B5D7D"/>
    <w:rsid w:val="003F6366"/>
    <w:rsid w:val="004256B2"/>
    <w:rsid w:val="005519DF"/>
    <w:rsid w:val="00587444"/>
    <w:rsid w:val="005B5D31"/>
    <w:rsid w:val="006723C9"/>
    <w:rsid w:val="006B701B"/>
    <w:rsid w:val="007C6BCB"/>
    <w:rsid w:val="00827DD6"/>
    <w:rsid w:val="008B1935"/>
    <w:rsid w:val="00B013A8"/>
    <w:rsid w:val="00BD1217"/>
    <w:rsid w:val="00C25978"/>
    <w:rsid w:val="00C74FDE"/>
    <w:rsid w:val="00CD33A9"/>
    <w:rsid w:val="00CF2DD9"/>
    <w:rsid w:val="00F478FB"/>
    <w:rsid w:val="00F86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0682E219"/>
  <w15:chartTrackingRefBased/>
  <w15:docId w15:val="{DB56B09C-1F3B-45E1-AE60-50B83034A7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F63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636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</Pages>
  <Words>113</Words>
  <Characters>64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22</cp:revision>
  <cp:lastPrinted>2016-02-24T12:52:00Z</cp:lastPrinted>
  <dcterms:created xsi:type="dcterms:W3CDTF">2015-08-30T15:00:00Z</dcterms:created>
  <dcterms:modified xsi:type="dcterms:W3CDTF">2019-11-11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